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8" r:id="rId2"/>
    <p:sldId id="264" r:id="rId3"/>
    <p:sldId id="279" r:id="rId4"/>
    <p:sldId id="284" r:id="rId5"/>
    <p:sldId id="285" r:id="rId6"/>
    <p:sldId id="280" r:id="rId7"/>
    <p:sldId id="272" r:id="rId8"/>
    <p:sldId id="274" r:id="rId9"/>
    <p:sldId id="275" r:id="rId10"/>
    <p:sldId id="276" r:id="rId11"/>
    <p:sldId id="286" r:id="rId12"/>
    <p:sldId id="292" r:id="rId13"/>
    <p:sldId id="288" r:id="rId14"/>
    <p:sldId id="289" r:id="rId15"/>
    <p:sldId id="290" r:id="rId16"/>
    <p:sldId id="291" r:id="rId17"/>
    <p:sldId id="278" r:id="rId18"/>
    <p:sldId id="287" r:id="rId19"/>
    <p:sldId id="277" r:id="rId20"/>
    <p:sldId id="28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048" autoAdjust="0"/>
  </p:normalViewPr>
  <p:slideViewPr>
    <p:cSldViewPr>
      <p:cViewPr>
        <p:scale>
          <a:sx n="75" d="100"/>
          <a:sy n="75" d="100"/>
        </p:scale>
        <p:origin x="-1666" y="-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D10847-9B15-45B3-A9AB-03A66D399312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C1DCDA-3627-45B6-9AC1-EEEACBC5F5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7562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Population Model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opulation regression lines below are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unction of the </a:t>
            </a:r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.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Pooled</a:t>
            </a:r>
          </a:p>
          <a:p>
            <a:pPr marL="228600" indent="-228600">
              <a:buAutoNum type="arabicPeriod"/>
            </a:pPr>
            <a:r>
              <a:rPr lang="en-US" dirty="0" err="1" smtClean="0"/>
              <a:t>Unpooled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Multi-level (individual)</a:t>
            </a:r>
          </a:p>
          <a:p>
            <a:pPr marL="228600" indent="-228600">
              <a:buAutoNum type="arabicPeriod"/>
            </a:pPr>
            <a:r>
              <a:rPr lang="en-US" dirty="0" smtClean="0"/>
              <a:t>Group-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C1DCDA-3627-45B6-9AC1-EEEACBC5F5A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12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Population Model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opulation regression lines below are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unction of the </a:t>
            </a:r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.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Pooled</a:t>
            </a:r>
          </a:p>
          <a:p>
            <a:pPr marL="228600" indent="-228600">
              <a:buAutoNum type="arabicPeriod"/>
            </a:pPr>
            <a:r>
              <a:rPr lang="en-US" dirty="0" err="1" smtClean="0"/>
              <a:t>Unpooled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Multi-level (individual)</a:t>
            </a:r>
          </a:p>
          <a:p>
            <a:pPr marL="228600" indent="-228600">
              <a:buAutoNum type="arabicPeriod"/>
            </a:pPr>
            <a:r>
              <a:rPr lang="en-US" dirty="0" smtClean="0"/>
              <a:t>Group-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C1DCDA-3627-45B6-9AC1-EEEACBC5F5A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126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Population Model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opulation regression lines below are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unction of the </a:t>
            </a:r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.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Pooled</a:t>
            </a:r>
          </a:p>
          <a:p>
            <a:pPr marL="228600" indent="-228600">
              <a:buAutoNum type="arabicPeriod"/>
            </a:pPr>
            <a:r>
              <a:rPr lang="en-US" dirty="0" err="1" smtClean="0"/>
              <a:t>Unpooled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Multi-level (individual)</a:t>
            </a:r>
          </a:p>
          <a:p>
            <a:pPr marL="228600" indent="-228600">
              <a:buAutoNum type="arabicPeriod"/>
            </a:pPr>
            <a:r>
              <a:rPr lang="en-US" dirty="0" smtClean="0"/>
              <a:t>Group-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C1DCDA-3627-45B6-9AC1-EEEACBC5F5A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126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Population Model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opulation regression lines below are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unction of the data.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Pooled</a:t>
            </a:r>
          </a:p>
          <a:p>
            <a:pPr marL="228600" indent="-228600">
              <a:buAutoNum type="arabicPeriod"/>
            </a:pPr>
            <a:r>
              <a:rPr lang="en-US" dirty="0" err="1" smtClean="0"/>
              <a:t>Unpooled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Multi-level (individual)</a:t>
            </a:r>
          </a:p>
          <a:p>
            <a:pPr marL="228600" indent="-228600">
              <a:buAutoNum type="arabicPeriod"/>
            </a:pPr>
            <a:r>
              <a:rPr lang="en-US" dirty="0" smtClean="0"/>
              <a:t>Group-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C1DCDA-3627-45B6-9AC1-EEEACBC5F5A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126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Population Model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opulation regression lines below are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unction of the data.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Pooled</a:t>
            </a:r>
          </a:p>
          <a:p>
            <a:pPr marL="228600" indent="-228600">
              <a:buAutoNum type="arabicPeriod"/>
            </a:pPr>
            <a:r>
              <a:rPr lang="en-US" dirty="0" err="1" smtClean="0"/>
              <a:t>Unpooled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Multi-level (individual)</a:t>
            </a:r>
          </a:p>
          <a:p>
            <a:pPr marL="228600" indent="-228600">
              <a:buAutoNum type="arabicPeriod"/>
            </a:pPr>
            <a:r>
              <a:rPr lang="en-US" dirty="0" smtClean="0"/>
              <a:t>Group-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C1DCDA-3627-45B6-9AC1-EEEACBC5F5A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126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Population Model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opulation regression lines below are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unction of the data.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Pooled</a:t>
            </a:r>
          </a:p>
          <a:p>
            <a:pPr marL="228600" indent="-228600">
              <a:buAutoNum type="arabicPeriod"/>
            </a:pPr>
            <a:r>
              <a:rPr lang="en-US" dirty="0" err="1" smtClean="0"/>
              <a:t>Unpooled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Multi-level (individual)</a:t>
            </a:r>
          </a:p>
          <a:p>
            <a:pPr marL="228600" indent="-228600">
              <a:buAutoNum type="arabicPeriod"/>
            </a:pPr>
            <a:r>
              <a:rPr lang="en-US" dirty="0" smtClean="0"/>
              <a:t>Group-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C1DCDA-3627-45B6-9AC1-EEEACBC5F5A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12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235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995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254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95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846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215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326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107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019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247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965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E2AB42-9210-4BCA-851B-C84A88AF8234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4107C1-038E-4BB2-898D-333081F4D6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062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t.columbia.edu/~gelman/arm/examples/radon/n" TargetMode="External"/><Relationship Id="rId2" Type="http://schemas.openxmlformats.org/officeDocument/2006/relationships/hyperlink" Target="http://www.stat.columbia.edu/~gelman/arm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stats.stackexchange.com/" TargetMode="External"/><Relationship Id="rId4" Type="http://schemas.openxmlformats.org/officeDocument/2006/relationships/hyperlink" Target="https://www.cmm.bris.ac.uk/lemma/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8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ulti-level Models: An Introduction</a:t>
            </a:r>
            <a:endParaRPr lang="en-US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duction to Multi-level Models (MLM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Data Structur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Exampl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Mode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lassical </a:t>
            </a:r>
            <a:r>
              <a:rPr lang="en-US" dirty="0"/>
              <a:t>Regression vs. </a:t>
            </a:r>
            <a:r>
              <a:rPr lang="en-US" dirty="0" smtClean="0"/>
              <a:t>MLM</a:t>
            </a:r>
            <a:endParaRPr lang="en-US" dirty="0"/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Data Generation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MLM in R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Model Comparis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LM in </a:t>
            </a:r>
            <a:r>
              <a:rPr lang="en-US" dirty="0" err="1" smtClean="0"/>
              <a:t>WinBUGS</a:t>
            </a:r>
            <a:endParaRPr lang="en-US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Model Convergenc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Uncertainty Interval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Model Varianc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uture Research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re In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2608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601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Group-Level Regression:</a:t>
            </a:r>
            <a:endParaRPr lang="en-US" sz="3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3716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34630"/>
              </p:ext>
            </p:extLst>
          </p:nvPr>
        </p:nvGraphicFramePr>
        <p:xfrm>
          <a:off x="97528" y="1676400"/>
          <a:ext cx="3483872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4" imgW="1587240" imgH="1168200" progId="Equation.DSMT4">
                  <p:embed/>
                </p:oleObj>
              </mc:Choice>
              <mc:Fallback>
                <p:oleObj name="Equation" r:id="rId4" imgW="15872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28" y="1676400"/>
                        <a:ext cx="3483872" cy="253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932229"/>
            <a:ext cx="4910611" cy="491061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11148"/>
              </p:ext>
            </p:extLst>
          </p:nvPr>
        </p:nvGraphicFramePr>
        <p:xfrm>
          <a:off x="5116512" y="228600"/>
          <a:ext cx="35702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2" y="228600"/>
                        <a:ext cx="357028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82659285"/>
                  </p:ext>
                </p:extLst>
              </p:nvPr>
            </p:nvGraphicFramePr>
            <p:xfrm>
              <a:off x="76200" y="4824222"/>
              <a:ext cx="3810000" cy="1500378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270000"/>
                    <a:gridCol w="1270000"/>
                    <a:gridCol w="12700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Group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1" kern="1200" dirty="0" smtClean="0">
                              <a:solidFill>
                                <a:schemeClr val="lt1"/>
                              </a:solidFill>
                              <a:ea typeface="+mn-ea"/>
                              <a:cs typeface="+mn-cs"/>
                            </a:rPr>
                            <a:t>Group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b="1" i="1" kern="1200" smtClean="0">
                                      <a:solidFill>
                                        <a:schemeClr val="lt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800" b="1" i="1" kern="1200">
                                      <a:solidFill>
                                        <a:schemeClr val="lt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1" kern="1200" dirty="0" smtClean="0">
                              <a:solidFill>
                                <a:schemeClr val="lt1"/>
                              </a:solidFill>
                              <a:ea typeface="+mn-ea"/>
                              <a:cs typeface="+mn-cs"/>
                            </a:rPr>
                            <a:t>MLM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b="1" i="1" kern="1200" smtClean="0">
                                      <a:solidFill>
                                        <a:schemeClr val="lt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𝛼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800" b="1" i="1" kern="1200">
                                      <a:solidFill>
                                        <a:schemeClr val="lt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 (y=0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.47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 (y=6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.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.2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 (y=12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1.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.41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82659285"/>
                  </p:ext>
                </p:extLst>
              </p:nvPr>
            </p:nvGraphicFramePr>
            <p:xfrm>
              <a:off x="76200" y="4824222"/>
              <a:ext cx="3810000" cy="1500378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270000"/>
                    <a:gridCol w="1270000"/>
                    <a:gridCol w="1270000"/>
                  </a:tblGrid>
                  <a:tr h="387858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Group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9"/>
                          <a:stretch>
                            <a:fillRect l="-100000" t="-7813" r="-99522" b="-309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9"/>
                          <a:stretch>
                            <a:fillRect l="-200962" t="-7813" b="-309375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 (y=0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.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.47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 (y=6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.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.2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 (y=12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1.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.41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9427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 err="1" smtClean="0"/>
              <a:t>Gelman</a:t>
            </a:r>
            <a:r>
              <a:rPr lang="en-US" dirty="0" smtClean="0"/>
              <a:t> and Hill, </a:t>
            </a:r>
            <a:r>
              <a:rPr lang="en-US" u="sng" dirty="0" smtClean="0"/>
              <a:t>Data Analysis Using Regression and Multilevel/Hierarchical Models</a:t>
            </a:r>
            <a:r>
              <a:rPr lang="en-US" dirty="0" smtClean="0"/>
              <a:t>. (2007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ome Page for </a:t>
            </a:r>
            <a:r>
              <a:rPr lang="en-US" dirty="0" err="1"/>
              <a:t>G</a:t>
            </a:r>
            <a:r>
              <a:rPr lang="en-US" dirty="0" err="1" smtClean="0"/>
              <a:t>elman</a:t>
            </a:r>
            <a:r>
              <a:rPr lang="en-US" dirty="0" smtClean="0"/>
              <a:t> and Hill</a:t>
            </a:r>
            <a:endParaRPr lang="en-US" dirty="0"/>
          </a:p>
          <a:p>
            <a:pPr marL="0" indent="0">
              <a:buNone/>
            </a:pPr>
            <a:r>
              <a:rPr lang="en-US" dirty="0">
                <a:hlinkClick r:id="rId2"/>
              </a:rPr>
              <a:t>http://www.stat.columbia.edu/~gelman/arm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adon Data Set</a:t>
            </a:r>
            <a:endParaRPr lang="en-US" dirty="0"/>
          </a:p>
          <a:p>
            <a:pPr marL="0" indent="0">
              <a:buNone/>
            </a:pPr>
            <a:r>
              <a:rPr lang="en-US" dirty="0">
                <a:hlinkClick r:id="rId3"/>
              </a:rPr>
              <a:t>http://www.stat.columbia.edu/~</a:t>
            </a:r>
            <a:r>
              <a:rPr lang="en-US" dirty="0" smtClean="0">
                <a:hlinkClick r:id="rId3"/>
              </a:rPr>
              <a:t>gelman/arm/examples/radon/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LEMMA (Learning </a:t>
            </a:r>
            <a:r>
              <a:rPr lang="en-US" dirty="0" smtClean="0"/>
              <a:t>Environment </a:t>
            </a:r>
            <a:r>
              <a:rPr lang="en-US" dirty="0"/>
              <a:t>for </a:t>
            </a:r>
            <a:r>
              <a:rPr lang="en-US" dirty="0" smtClean="0"/>
              <a:t>Multilevel </a:t>
            </a:r>
            <a:r>
              <a:rPr lang="en-US" dirty="0"/>
              <a:t>M</a:t>
            </a:r>
            <a:r>
              <a:rPr lang="en-US" dirty="0" smtClean="0"/>
              <a:t>ethodology </a:t>
            </a:r>
            <a:r>
              <a:rPr lang="en-US" dirty="0"/>
              <a:t>and </a:t>
            </a:r>
            <a:r>
              <a:rPr lang="en-US" dirty="0" smtClean="0"/>
              <a:t>Applications). </a:t>
            </a:r>
            <a:r>
              <a:rPr lang="en-US" dirty="0" smtClean="0">
                <a:hlinkClick r:id="rId4"/>
              </a:rPr>
              <a:t>https</a:t>
            </a:r>
            <a:r>
              <a:rPr lang="en-US" dirty="0">
                <a:hlinkClick r:id="rId4"/>
              </a:rPr>
              <a:t>://www.cmm.bris.ac.uk/lemma</a:t>
            </a:r>
            <a:r>
              <a:rPr lang="en-US" dirty="0" smtClean="0">
                <a:hlinkClick r:id="rId4"/>
              </a:rPr>
              <a:t>/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National Centre for Research Methods. University of Bristol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Cross Validated</a:t>
            </a:r>
            <a:r>
              <a:rPr lang="en-US" dirty="0"/>
              <a:t>. </a:t>
            </a:r>
            <a:r>
              <a:rPr lang="en-US" dirty="0">
                <a:hlinkClick r:id="rId5"/>
              </a:rPr>
              <a:t>https://stats.stackexchange.com</a:t>
            </a:r>
            <a:r>
              <a:rPr lang="en-US" dirty="0" smtClean="0">
                <a:hlinkClick r:id="rId5"/>
              </a:rPr>
              <a:t>/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59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654759"/>
            <a:ext cx="8335108" cy="5517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38153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304924"/>
            <a:ext cx="4481861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335405"/>
            <a:ext cx="4419601" cy="3441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84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032" y="1493520"/>
            <a:ext cx="4967288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4320440" cy="500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00218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1" y="457200"/>
            <a:ext cx="11426466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8903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58" y="1676400"/>
            <a:ext cx="9147916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74184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601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Bayesian Uncertainty Intervals</a:t>
            </a:r>
            <a:endParaRPr lang="en-US" sz="3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3716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2" descr="http://www.scientificcomputing.com/sites/scientificcomputing.com/files/legacyimages/0703/sc73AA_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982" y="59871"/>
            <a:ext cx="753564" cy="1159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37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D:\Google Drive\Life\CSUEB\Courses by Term\Spring 2018\6310- Stochastic\R Code\STAT-6310\Stochastic Project\Graphs\Rplot0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236" y="59871"/>
            <a:ext cx="7652564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5" name="Picture 3" descr="D:\Google Drive\Life\CSUEB\Courses by Term\Spring 2018\6310- Stochastic\R Code\STAT-6310\Stochastic Project\Graphs\Convergence for Slop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766" y="3319416"/>
            <a:ext cx="6650038" cy="311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www.scientificcomputing.com/sites/scientificcomputing.com/files/legacyimages/0703/sc73AA_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982" y="59871"/>
            <a:ext cx="753564" cy="1159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240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601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Variances: </a:t>
            </a:r>
            <a:endParaRPr lang="en-US" sz="3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3716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52923"/>
              </p:ext>
            </p:extLst>
          </p:nvPr>
        </p:nvGraphicFramePr>
        <p:xfrm>
          <a:off x="336550" y="2209800"/>
          <a:ext cx="3473450" cy="283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4" imgW="1981080" imgH="1638000" progId="Equation.DSMT4">
                  <p:embed/>
                </p:oleObj>
              </mc:Choice>
              <mc:Fallback>
                <p:oleObj name="Equation" r:id="rId4" imgW="198108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209800"/>
                        <a:ext cx="3473450" cy="283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4829"/>
              </p:ext>
            </p:extLst>
          </p:nvPr>
        </p:nvGraphicFramePr>
        <p:xfrm>
          <a:off x="2362200" y="214312"/>
          <a:ext cx="54721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6" imgW="1790640" imgH="253800" progId="Equation.DSMT4">
                  <p:embed/>
                </p:oleObj>
              </mc:Choice>
              <mc:Fallback>
                <p:oleObj name="Equation" r:id="rId6" imgW="179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4312"/>
                        <a:ext cx="54721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066801"/>
            <a:ext cx="4207933" cy="5410199"/>
          </a:xfrm>
          <a:prstGeom prst="rect">
            <a:avLst/>
          </a:prstGeom>
        </p:spPr>
      </p:pic>
      <p:pic>
        <p:nvPicPr>
          <p:cNvPr id="9" name="Picture 2" descr="http://www.scientificcomputing.com/sites/scientificcomputing.com/files/legacyimages/0703/sc73AA_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982" y="59871"/>
            <a:ext cx="753564" cy="1159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 flipH="1">
            <a:off x="3581400" y="1905000"/>
            <a:ext cx="4572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14600" y="12954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% as coefficients!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31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 multi-level model </a:t>
            </a:r>
            <a:r>
              <a:rPr lang="en-US" sz="2400" dirty="0" smtClean="0"/>
              <a:t>(MLM) has </a:t>
            </a:r>
            <a:r>
              <a:rPr lang="en-US" sz="2400" dirty="0"/>
              <a:t>two data sets- one dataset containing information on </a:t>
            </a:r>
            <a:r>
              <a:rPr lang="en-US" sz="2400" dirty="0" smtClean="0"/>
              <a:t>individuals </a:t>
            </a:r>
            <a:r>
              <a:rPr lang="en-US" sz="2400" dirty="0"/>
              <a:t>and one dataset that contains information about the groups in which those individuals belong. </a:t>
            </a:r>
            <a:endParaRPr lang="en-US" sz="2400" dirty="0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00400"/>
            <a:ext cx="7798976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53465"/>
            <a:ext cx="838200" cy="2454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Left-Right Arrow 3"/>
          <p:cNvSpPr/>
          <p:nvPr/>
        </p:nvSpPr>
        <p:spPr>
          <a:xfrm>
            <a:off x="4419600" y="4495800"/>
            <a:ext cx="990600" cy="4572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908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sz="2400" u="sng" dirty="0" smtClean="0"/>
              <a:t>Varying </a:t>
            </a:r>
            <a:r>
              <a:rPr lang="en-US" sz="2400" i="1" u="sng" dirty="0" smtClean="0"/>
              <a:t>n </a:t>
            </a:r>
            <a:r>
              <a:rPr lang="en-US" sz="2400" u="sng" dirty="0" smtClean="0"/>
              <a:t>for a particular group</a:t>
            </a:r>
            <a:r>
              <a:rPr lang="en-US" sz="2400" dirty="0" smtClean="0"/>
              <a:t>: Theory states that decreasing sample size increases the “pull” of the group-level regression line relative to the un-pooled regression line. In other words, with a smaller n, the group-level model has a stronger effect on the estimate of the intercept parameter.</a:t>
            </a:r>
          </a:p>
          <a:p>
            <a:r>
              <a:rPr lang="en-US" sz="2400" u="sng" dirty="0" smtClean="0"/>
              <a:t>Investigate prior distribution for group-level variance</a:t>
            </a:r>
            <a:r>
              <a:rPr lang="en-US" sz="2400" dirty="0" smtClean="0"/>
              <a:t>: Group-level variance is right-skewed. What is the </a:t>
            </a:r>
            <a:r>
              <a:rPr lang="en-US" sz="2400" i="1" dirty="0" smtClean="0"/>
              <a:t>analytical explanation </a:t>
            </a:r>
            <a:r>
              <a:rPr lang="en-US" sz="2400" dirty="0" smtClean="0"/>
              <a:t>for this phenomenon and the mathematical justification for bounding the initial values of the group-level variance?</a:t>
            </a:r>
          </a:p>
          <a:p>
            <a:r>
              <a:rPr lang="en-US" sz="2400" u="sng" dirty="0" smtClean="0"/>
              <a:t>More MLM Model Validation</a:t>
            </a:r>
            <a:r>
              <a:rPr lang="en-US" sz="2400" dirty="0" smtClean="0"/>
              <a:t>: Run classic model in </a:t>
            </a:r>
            <a:r>
              <a:rPr lang="en-US" sz="2400" dirty="0" err="1" smtClean="0"/>
              <a:t>WinBUGS</a:t>
            </a:r>
            <a:r>
              <a:rPr lang="en-US" sz="2400" dirty="0" smtClean="0"/>
              <a:t> to compare deviance information criterion. Systematically testing other seeds or choosing a different metric for “apples-to-apples” comparison would validate this approach.</a:t>
            </a:r>
          </a:p>
          <a:p>
            <a:r>
              <a:rPr lang="en-US" sz="2400" u="sng" dirty="0" smtClean="0"/>
              <a:t>Varying intercept models</a:t>
            </a:r>
            <a:r>
              <a:rPr lang="en-US" sz="2400" dirty="0" smtClean="0"/>
              <a:t>: Including a varying slope and comparing to a classical regression with interactions.</a:t>
            </a:r>
          </a:p>
          <a:p>
            <a:r>
              <a:rPr lang="en-US" sz="2400" u="sng" dirty="0" smtClean="0"/>
              <a:t>Solve posteriors by integrating prior distribution rather than use of MCMC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60189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ople within cities</a:t>
            </a:r>
          </a:p>
          <a:p>
            <a:r>
              <a:rPr lang="en-US" dirty="0" smtClean="0"/>
              <a:t>Labor within industry</a:t>
            </a:r>
          </a:p>
          <a:p>
            <a:r>
              <a:rPr lang="en-US" dirty="0"/>
              <a:t>P</a:t>
            </a:r>
            <a:r>
              <a:rPr lang="en-US" dirty="0" smtClean="0"/>
              <a:t>layers </a:t>
            </a:r>
            <a:r>
              <a:rPr lang="en-US" dirty="0"/>
              <a:t>within </a:t>
            </a:r>
            <a:r>
              <a:rPr lang="en-US" dirty="0" smtClean="0"/>
              <a:t>teams </a:t>
            </a:r>
          </a:p>
          <a:p>
            <a:r>
              <a:rPr lang="en-US" dirty="0" smtClean="0"/>
              <a:t>Citizens within communities</a:t>
            </a:r>
          </a:p>
          <a:p>
            <a:r>
              <a:rPr lang="en-US" dirty="0" smtClean="0"/>
              <a:t>Genes within animals</a:t>
            </a:r>
          </a:p>
          <a:p>
            <a:r>
              <a:rPr lang="en-US" dirty="0" smtClean="0"/>
              <a:t>Risk within markets</a:t>
            </a:r>
            <a:endParaRPr lang="en-US" dirty="0"/>
          </a:p>
          <a:p>
            <a:r>
              <a:rPr lang="en-US" dirty="0" smtClean="0"/>
              <a:t>Information within syst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77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Gener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8865"/>
              </p:ext>
            </p:extLst>
          </p:nvPr>
        </p:nvGraphicFramePr>
        <p:xfrm>
          <a:off x="492760" y="1752600"/>
          <a:ext cx="36528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" imgW="2082600" imgH="787320" progId="Equation.DSMT4">
                  <p:embed/>
                </p:oleObj>
              </mc:Choice>
              <mc:Fallback>
                <p:oleObj name="Equation" r:id="rId3" imgW="208260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" y="1752600"/>
                        <a:ext cx="3652838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19600"/>
            <a:ext cx="676976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4038600" cy="4038600"/>
          </a:xfrm>
        </p:spPr>
      </p:pic>
    </p:spTree>
    <p:extLst>
      <p:ext uri="{BB962C8B-B14F-4D97-AF65-F5344CB8AC3E}">
        <p14:creationId xmlns:p14="http://schemas.microsoft.com/office/powerpoint/2010/main" val="42678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evel Mode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66650"/>
              </p:ext>
            </p:extLst>
          </p:nvPr>
        </p:nvGraphicFramePr>
        <p:xfrm>
          <a:off x="299357" y="3531045"/>
          <a:ext cx="5457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3" imgW="2247840" imgH="253800" progId="Equation.DSMT4">
                  <p:embed/>
                </p:oleObj>
              </mc:Choice>
              <mc:Fallback>
                <p:oleObj name="Equation" r:id="rId3" imgW="22478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57" y="3531045"/>
                        <a:ext cx="545782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25576"/>
              </p:ext>
            </p:extLst>
          </p:nvPr>
        </p:nvGraphicFramePr>
        <p:xfrm>
          <a:off x="146844" y="1909465"/>
          <a:ext cx="54213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5" imgW="2120760" imgH="266400" progId="Equation.DSMT4">
                  <p:embed/>
                </p:oleObj>
              </mc:Choice>
              <mc:Fallback>
                <p:oleObj name="Equation" r:id="rId5" imgW="21207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4" y="1909465"/>
                        <a:ext cx="54213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8600" y="16002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Group-level Regression (MLM)</a:t>
            </a:r>
            <a:endParaRPr lang="en-US" sz="24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228600" y="306938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Individual-level Regression (MLM)</a:t>
            </a:r>
            <a:endParaRPr lang="en-US" sz="2400" i="1" dirty="0"/>
          </a:p>
        </p:txBody>
      </p:sp>
      <p:sp>
        <p:nvSpPr>
          <p:cNvPr id="3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6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M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Library(“lme4”)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968"/>
          <a:stretch/>
        </p:blipFill>
        <p:spPr bwMode="auto">
          <a:xfrm>
            <a:off x="640078" y="2133600"/>
            <a:ext cx="7542643" cy="1844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441"/>
          <a:stretch/>
        </p:blipFill>
        <p:spPr bwMode="auto">
          <a:xfrm>
            <a:off x="640079" y="4114800"/>
            <a:ext cx="7542643" cy="1254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3475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601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Group 1:</a:t>
            </a:r>
            <a:endParaRPr lang="en-US" sz="3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3716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13852"/>
              </p:ext>
            </p:extLst>
          </p:nvPr>
        </p:nvGraphicFramePr>
        <p:xfrm>
          <a:off x="131763" y="1143000"/>
          <a:ext cx="30289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4" imgW="1726920" imgH="939600" progId="Equation.DSMT4">
                  <p:embed/>
                </p:oleObj>
              </mc:Choice>
              <mc:Fallback>
                <p:oleObj name="Equation" r:id="rId4" imgW="1726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143000"/>
                        <a:ext cx="3028950" cy="162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932229"/>
            <a:ext cx="4910611" cy="4910611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724256"/>
              </p:ext>
            </p:extLst>
          </p:nvPr>
        </p:nvGraphicFramePr>
        <p:xfrm>
          <a:off x="76200" y="5684520"/>
          <a:ext cx="5181600" cy="1097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27200"/>
                <a:gridCol w="1727200"/>
                <a:gridCol w="172720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Model F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umsum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sse_j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Class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7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774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ML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3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0102"/>
              </p:ext>
            </p:extLst>
          </p:nvPr>
        </p:nvGraphicFramePr>
        <p:xfrm>
          <a:off x="2110740" y="214648"/>
          <a:ext cx="5509260" cy="77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7" imgW="1803240" imgH="253800" progId="Equation.DSMT4">
                  <p:embed/>
                </p:oleObj>
              </mc:Choice>
              <mc:Fallback>
                <p:oleObj name="Equation" r:id="rId7" imgW="1803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740" y="214648"/>
                        <a:ext cx="5509260" cy="77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71444"/>
              </p:ext>
            </p:extLst>
          </p:nvPr>
        </p:nvGraphicFramePr>
        <p:xfrm>
          <a:off x="76200" y="3611880"/>
          <a:ext cx="381000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70000"/>
                <a:gridCol w="1270000"/>
                <a:gridCol w="1270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=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lass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.40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218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L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.46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155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975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601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Group 2:</a:t>
            </a:r>
            <a:endParaRPr lang="en-US" sz="3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3716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14514"/>
              </p:ext>
            </p:extLst>
          </p:nvPr>
        </p:nvGraphicFramePr>
        <p:xfrm>
          <a:off x="187325" y="1143000"/>
          <a:ext cx="29178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4" imgW="1663560" imgH="939600" progId="Equation.DSMT4">
                  <p:embed/>
                </p:oleObj>
              </mc:Choice>
              <mc:Fallback>
                <p:oleObj name="Equation" r:id="rId4" imgW="1663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1143000"/>
                        <a:ext cx="2917825" cy="162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932229"/>
            <a:ext cx="4910611" cy="4910611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875594"/>
              </p:ext>
            </p:extLst>
          </p:nvPr>
        </p:nvGraphicFramePr>
        <p:xfrm>
          <a:off x="76200" y="5684520"/>
          <a:ext cx="51816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7200"/>
                <a:gridCol w="1727200"/>
                <a:gridCol w="172720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r>
                        <a:rPr lang="en-US" baseline="0" dirty="0" smtClean="0"/>
                        <a:t> F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umsum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sse_j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Class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5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28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ML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9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9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04827"/>
              </p:ext>
            </p:extLst>
          </p:nvPr>
        </p:nvGraphicFramePr>
        <p:xfrm>
          <a:off x="2138363" y="214313"/>
          <a:ext cx="61674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7" imgW="2019240" imgH="253800" progId="Equation.DSMT4">
                  <p:embed/>
                </p:oleObj>
              </mc:Choice>
              <mc:Fallback>
                <p:oleObj name="Equation" r:id="rId7" imgW="201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14313"/>
                        <a:ext cx="61674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6224892"/>
              </p:ext>
            </p:extLst>
          </p:nvPr>
        </p:nvGraphicFramePr>
        <p:xfrm>
          <a:off x="76200" y="3611880"/>
          <a:ext cx="3810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0000"/>
                <a:gridCol w="1270000"/>
                <a:gridCol w="1270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=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=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lass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0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07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L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2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83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642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601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Group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3716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7866"/>
              </p:ext>
            </p:extLst>
          </p:nvPr>
        </p:nvGraphicFramePr>
        <p:xfrm>
          <a:off x="142875" y="1143000"/>
          <a:ext cx="30067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4" imgW="1714320" imgH="939600" progId="Equation.DSMT4">
                  <p:embed/>
                </p:oleObj>
              </mc:Choice>
              <mc:Fallback>
                <p:oleObj name="Equation" r:id="rId4" imgW="17143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143000"/>
                        <a:ext cx="3006725" cy="162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932229"/>
            <a:ext cx="4910611" cy="4910611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7403717"/>
              </p:ext>
            </p:extLst>
          </p:nvPr>
        </p:nvGraphicFramePr>
        <p:xfrm>
          <a:off x="76200" y="5684520"/>
          <a:ext cx="5181600" cy="10972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27200"/>
                <a:gridCol w="1727200"/>
                <a:gridCol w="172720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r>
                        <a:rPr lang="en-US" baseline="0" dirty="0" smtClean="0"/>
                        <a:t> F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umsum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sse_j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Class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5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ML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13278"/>
              </p:ext>
            </p:extLst>
          </p:nvPr>
        </p:nvGraphicFramePr>
        <p:xfrm>
          <a:off x="2041525" y="214313"/>
          <a:ext cx="63627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7" imgW="2082600" imgH="253800" progId="Equation.DSMT4">
                  <p:embed/>
                </p:oleObj>
              </mc:Choice>
              <mc:Fallback>
                <p:oleObj name="Equation" r:id="rId7" imgW="208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14313"/>
                        <a:ext cx="63627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9140193"/>
              </p:ext>
            </p:extLst>
          </p:nvPr>
        </p:nvGraphicFramePr>
        <p:xfrm>
          <a:off x="76200" y="3611880"/>
          <a:ext cx="3810000" cy="11125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70000"/>
                <a:gridCol w="1270000"/>
                <a:gridCol w="1270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=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=1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lass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.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0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L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0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09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1</TotalTime>
  <Words>597</Words>
  <Application>Microsoft Office PowerPoint</Application>
  <PresentationFormat>On-screen Show (4:3)</PresentationFormat>
  <Paragraphs>165</Paragraphs>
  <Slides>20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Multi-level Models: An Introduction</vt:lpstr>
      <vt:lpstr>Data Structure</vt:lpstr>
      <vt:lpstr>Examples</vt:lpstr>
      <vt:lpstr>Data Generation</vt:lpstr>
      <vt:lpstr>Multi-Level Model</vt:lpstr>
      <vt:lpstr>MLM in R</vt:lpstr>
      <vt:lpstr>PowerPoint Presentation</vt:lpstr>
      <vt:lpstr>PowerPoint Presentation</vt:lpstr>
      <vt:lpstr>PowerPoint Presentation</vt:lpstr>
      <vt:lpstr>PowerPoint Presentation</vt:lpstr>
      <vt:lpstr>More Infor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ture Research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lake Shurtz</dc:creator>
  <cp:lastModifiedBy>Blake Shurtz</cp:lastModifiedBy>
  <cp:revision>111</cp:revision>
  <dcterms:created xsi:type="dcterms:W3CDTF">2018-04-05T22:00:31Z</dcterms:created>
  <dcterms:modified xsi:type="dcterms:W3CDTF">2018-05-31T22:56:45Z</dcterms:modified>
</cp:coreProperties>
</file>